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F62D9" w:rsidRPr="000569EE" w:rsidRDefault="00BF62D9" w:rsidP="00BF62D9">
      <w:pPr>
        <w:pStyle w:val="04-Answers-H1a"/>
      </w:pPr>
      <w:r w:rsidRPr="000569EE">
        <w:t xml:space="preserve">Extra Practice 3 – </w:t>
      </w:r>
      <w:r w:rsidRPr="000B4A39">
        <w:rPr>
          <w:rStyle w:val="04-Answers-H1b"/>
        </w:rPr>
        <w:t>Master 6.</w:t>
      </w:r>
      <w:r>
        <w:rPr>
          <w:rStyle w:val="04-Answers-H1b"/>
        </w:rPr>
        <w:t>20</w:t>
      </w:r>
    </w:p>
    <w:p w:rsidR="00BF62D9" w:rsidRPr="000569EE" w:rsidRDefault="00BF62D9" w:rsidP="00BF62D9">
      <w:pPr>
        <w:pStyle w:val="04-Answers-H2"/>
      </w:pPr>
      <w:r w:rsidRPr="000569EE">
        <w:t xml:space="preserve">Lesson </w:t>
      </w:r>
      <w:r>
        <w:t>6.</w:t>
      </w:r>
      <w:r w:rsidRPr="000569EE">
        <w:t>3</w:t>
      </w:r>
    </w:p>
    <w:p w:rsidR="00BF62D9" w:rsidRDefault="00BF62D9" w:rsidP="00BF62D9">
      <w:pPr>
        <w:pStyle w:val="04-Answers-NL-WithLetter-Sp"/>
        <w:spacing w:after="0"/>
      </w:pPr>
      <w:r w:rsidRPr="00954016">
        <w:rPr>
          <w:b/>
        </w:rPr>
        <w:t>1.</w:t>
      </w:r>
      <w:r w:rsidRPr="002E41F3">
        <w:tab/>
      </w:r>
      <w:r w:rsidRPr="00936FBF">
        <w:t>Answers</w:t>
      </w:r>
      <w:r>
        <w:t xml:space="preserve"> will vary.</w:t>
      </w:r>
    </w:p>
    <w:p w:rsidR="00BF62D9" w:rsidRPr="000569EE" w:rsidRDefault="00BF62D9" w:rsidP="00BF62D9">
      <w:pPr>
        <w:pStyle w:val="04-Answers-NL-WithLetter-Sp"/>
        <w:spacing w:after="0"/>
      </w:pPr>
      <w:r w:rsidRPr="00DE2E56">
        <w:rPr>
          <w:rStyle w:val="04-Answers-Bold"/>
        </w:rPr>
        <w:tab/>
        <w:t>a)</w:t>
      </w:r>
      <w:r>
        <w:tab/>
      </w:r>
      <w:r w:rsidRPr="000569EE">
        <w:t xml:space="preserve">6, 0, </w:t>
      </w:r>
      <w:r>
        <w:rPr>
          <w:rFonts w:cs="Arial"/>
        </w:rPr>
        <w:t>–</w:t>
      </w:r>
      <w:r w:rsidRPr="000569EE">
        <w:t>2</w:t>
      </w:r>
    </w:p>
    <w:p w:rsidR="00BF62D9" w:rsidRPr="000569EE" w:rsidRDefault="00BF62D9" w:rsidP="00BF62D9">
      <w:pPr>
        <w:pStyle w:val="04-Answers-NL-Letter"/>
      </w:pPr>
      <w:r w:rsidRPr="00902141">
        <w:rPr>
          <w:b/>
          <w:bCs w:val="0"/>
        </w:rPr>
        <w:t>b</w:t>
      </w:r>
      <w:r>
        <w:rPr>
          <w:b/>
          <w:bCs w:val="0"/>
        </w:rPr>
        <w:t>)</w:t>
      </w:r>
      <w:r>
        <w:tab/>
      </w:r>
      <w:r>
        <w:rPr>
          <w:rFonts w:cs="Arial"/>
        </w:rPr>
        <w:t>–</w:t>
      </w:r>
      <w:r w:rsidRPr="000569EE">
        <w:t>3, 0, 2</w:t>
      </w:r>
    </w:p>
    <w:p w:rsidR="00BF62D9" w:rsidRPr="000569EE" w:rsidRDefault="00BF62D9" w:rsidP="00BF62D9">
      <w:pPr>
        <w:pStyle w:val="04-Answers-NL-Letter"/>
      </w:pPr>
      <w:r w:rsidRPr="00902141">
        <w:rPr>
          <w:b/>
          <w:bCs w:val="0"/>
        </w:rPr>
        <w:t>c</w:t>
      </w:r>
      <w:r>
        <w:rPr>
          <w:b/>
          <w:bCs w:val="0"/>
        </w:rPr>
        <w:t>)</w:t>
      </w:r>
      <w:r>
        <w:tab/>
      </w:r>
      <w:r w:rsidRPr="000569EE">
        <w:t>6, 10, 20</w:t>
      </w:r>
    </w:p>
    <w:p w:rsidR="00BF62D9" w:rsidRPr="000569EE" w:rsidRDefault="00BF62D9" w:rsidP="00BF62D9">
      <w:pPr>
        <w:pStyle w:val="04-Answers-NL-Letter-Last"/>
      </w:pPr>
      <w:r w:rsidRPr="00902141">
        <w:rPr>
          <w:b/>
          <w:bCs/>
        </w:rPr>
        <w:t>d</w:t>
      </w:r>
      <w:r>
        <w:rPr>
          <w:b/>
          <w:bCs/>
        </w:rPr>
        <w:t>)</w:t>
      </w:r>
      <w:r>
        <w:tab/>
      </w:r>
      <w:r>
        <w:rPr>
          <w:rFonts w:cs="Arial"/>
        </w:rPr>
        <w:t>–</w:t>
      </w:r>
      <w:r w:rsidRPr="000569EE">
        <w:t xml:space="preserve">1, </w:t>
      </w:r>
      <w:r>
        <w:rPr>
          <w:rFonts w:cs="Arial"/>
        </w:rPr>
        <w:t>–5.5</w:t>
      </w:r>
      <w:r w:rsidRPr="000569EE">
        <w:t xml:space="preserve">, </w:t>
      </w:r>
      <w:r>
        <w:rPr>
          <w:rFonts w:cs="Arial"/>
        </w:rPr>
        <w:t>–</w:t>
      </w:r>
      <w:r w:rsidRPr="000569EE">
        <w:t>10</w:t>
      </w:r>
    </w:p>
    <w:p w:rsidR="00BF62D9" w:rsidRDefault="00BF62D9" w:rsidP="00BF62D9">
      <w:pPr>
        <w:pStyle w:val="04-Answers-NL-WithLetter"/>
        <w:rPr>
          <w:rStyle w:val="04-Answers-Bold"/>
        </w:rPr>
      </w:pPr>
      <w:r w:rsidRPr="00DE2E56">
        <w:rPr>
          <w:rStyle w:val="04-Answers-Bold"/>
        </w:rPr>
        <w:t>2.</w:t>
      </w:r>
      <w:r w:rsidRPr="00DE2E56">
        <w:rPr>
          <w:rStyle w:val="04-Answers-Bold"/>
        </w:rPr>
        <w:tab/>
      </w:r>
      <w:r w:rsidRPr="001E4CFD">
        <w:rPr>
          <w:rStyle w:val="04-Answers-Bold"/>
          <w:b w:val="0"/>
        </w:rPr>
        <w:t>Variables may differ.</w:t>
      </w:r>
    </w:p>
    <w:p w:rsidR="00BF62D9" w:rsidRPr="000569EE" w:rsidRDefault="00BF62D9" w:rsidP="00BF62D9">
      <w:pPr>
        <w:pStyle w:val="04-Answers-NL-WithLetter"/>
      </w:pPr>
      <w:r>
        <w:rPr>
          <w:rStyle w:val="04-Answers-Bold"/>
        </w:rPr>
        <w:tab/>
      </w:r>
      <w:r w:rsidRPr="00DE2E56">
        <w:rPr>
          <w:rStyle w:val="04-Answers-Bold"/>
        </w:rPr>
        <w:t>a)</w:t>
      </w:r>
      <w:r>
        <w:tab/>
      </w:r>
      <w:r w:rsidRPr="001E4CFD">
        <w:rPr>
          <w:i/>
        </w:rPr>
        <w:t>x</w:t>
      </w:r>
      <w:r>
        <w:t xml:space="preserve"> </w:t>
      </w:r>
      <w:proofErr w:type="gramStart"/>
      <w:r>
        <w:rPr>
          <w:rFonts w:cs="Arial"/>
        </w:rPr>
        <w:t>≥</w:t>
      </w:r>
      <w:r>
        <w:t xml:space="preserve">  </w:t>
      </w:r>
      <w:r>
        <w:rPr>
          <w:rFonts w:cs="Arial"/>
        </w:rPr>
        <w:t>–</w:t>
      </w:r>
      <w:proofErr w:type="gramEnd"/>
      <w:r>
        <w:t>6</w:t>
      </w:r>
    </w:p>
    <w:p w:rsidR="00BF62D9" w:rsidRPr="000569EE" w:rsidRDefault="00BF62D9" w:rsidP="00BF62D9">
      <w:pPr>
        <w:pStyle w:val="04-Answers-NL-Letter"/>
      </w:pPr>
      <w:r w:rsidRPr="00902141">
        <w:rPr>
          <w:b/>
          <w:bCs w:val="0"/>
        </w:rPr>
        <w:t>b</w:t>
      </w:r>
      <w:r>
        <w:rPr>
          <w:b/>
          <w:bCs w:val="0"/>
        </w:rPr>
        <w:t>)</w:t>
      </w:r>
      <w:r>
        <w:tab/>
      </w:r>
      <w:r w:rsidRPr="001E4CFD">
        <w:rPr>
          <w:i/>
        </w:rPr>
        <w:t>x</w:t>
      </w:r>
      <w:r>
        <w:t xml:space="preserve"> &lt; 4</w:t>
      </w:r>
    </w:p>
    <w:p w:rsidR="00BF62D9" w:rsidRPr="000569EE" w:rsidRDefault="00BF62D9" w:rsidP="00BF62D9">
      <w:pPr>
        <w:pStyle w:val="04-Answers-NL-Letter"/>
      </w:pPr>
      <w:r w:rsidRPr="00902141">
        <w:rPr>
          <w:b/>
          <w:bCs w:val="0"/>
        </w:rPr>
        <w:t>c</w:t>
      </w:r>
      <w:r>
        <w:rPr>
          <w:b/>
          <w:bCs w:val="0"/>
        </w:rPr>
        <w:t>)</w:t>
      </w:r>
      <w:r>
        <w:tab/>
      </w:r>
      <w:r w:rsidRPr="001E4CFD">
        <w:rPr>
          <w:i/>
        </w:rPr>
        <w:t>x</w:t>
      </w:r>
      <w:r>
        <w:t xml:space="preserve"> &gt; 7.5</w:t>
      </w:r>
    </w:p>
    <w:p w:rsidR="00BF62D9" w:rsidRPr="000569EE" w:rsidRDefault="00BF62D9" w:rsidP="00BF62D9">
      <w:pPr>
        <w:pStyle w:val="04-Answers-NL-Letter-Last"/>
      </w:pPr>
      <w:r w:rsidRPr="00902141">
        <w:rPr>
          <w:b/>
          <w:bCs/>
        </w:rPr>
        <w:t>d</w:t>
      </w:r>
      <w:r>
        <w:rPr>
          <w:b/>
          <w:bCs/>
        </w:rPr>
        <w:t>)</w:t>
      </w:r>
      <w:r>
        <w:tab/>
      </w:r>
      <w:r w:rsidRPr="001E4CFD">
        <w:rPr>
          <w:i/>
        </w:rPr>
        <w:t xml:space="preserve">x </w:t>
      </w:r>
      <w:proofErr w:type="gramStart"/>
      <w:r>
        <w:rPr>
          <w:rFonts w:cs="Arial"/>
        </w:rPr>
        <w:t>≤</w:t>
      </w:r>
      <w:r>
        <w:t xml:space="preserve">  </w:t>
      </w:r>
      <w:r>
        <w:rPr>
          <w:rFonts w:cs="Arial"/>
        </w:rPr>
        <w:t>–</w:t>
      </w:r>
      <w:proofErr w:type="gramEnd"/>
      <w:r>
        <w:t>12</w:t>
      </w:r>
    </w:p>
    <w:p w:rsidR="00BF62D9" w:rsidRPr="001E4CFD" w:rsidRDefault="00BF62D9" w:rsidP="00BF62D9">
      <w:pPr>
        <w:pStyle w:val="04-Answers-NL-WithLetter"/>
        <w:rPr>
          <w:rStyle w:val="04-Answers-Bold"/>
          <w:b w:val="0"/>
        </w:rPr>
      </w:pPr>
      <w:r w:rsidRPr="00DE2E56">
        <w:rPr>
          <w:rStyle w:val="04-Answers-Bold"/>
        </w:rPr>
        <w:t>3.</w:t>
      </w:r>
      <w:r w:rsidRPr="00DE2E56">
        <w:rPr>
          <w:rStyle w:val="04-Answers-Bold"/>
        </w:rPr>
        <w:tab/>
      </w:r>
      <w:r>
        <w:rPr>
          <w:rStyle w:val="04-Answers-Bold"/>
          <w:b w:val="0"/>
        </w:rPr>
        <w:t>Variables may differ.</w:t>
      </w:r>
    </w:p>
    <w:p w:rsidR="00BF62D9" w:rsidRDefault="00BF62D9" w:rsidP="00BF62D9">
      <w:pPr>
        <w:pStyle w:val="04-Answers-NL-WithLetter"/>
      </w:pPr>
      <w:r>
        <w:rPr>
          <w:rStyle w:val="04-Answers-Bold"/>
        </w:rPr>
        <w:tab/>
      </w:r>
      <w:r w:rsidRPr="00DE2E56">
        <w:rPr>
          <w:rStyle w:val="04-Answers-Bold"/>
        </w:rPr>
        <w:t>a)</w:t>
      </w:r>
      <w:r>
        <w:tab/>
      </w:r>
      <w:r w:rsidRPr="001E4CFD">
        <w:rPr>
          <w:i/>
        </w:rPr>
        <w:t>g</w:t>
      </w:r>
      <w:r>
        <w:t xml:space="preserve"> </w:t>
      </w:r>
      <w:proofErr w:type="gramStart"/>
      <w:r>
        <w:rPr>
          <w:rFonts w:cs="Arial"/>
        </w:rPr>
        <w:t>≤</w:t>
      </w:r>
      <w:r>
        <w:t xml:space="preserve">  55</w:t>
      </w:r>
      <w:proofErr w:type="gramEnd"/>
    </w:p>
    <w:p w:rsidR="00BF62D9" w:rsidRPr="000569EE" w:rsidRDefault="00BF62D9" w:rsidP="00BF62D9">
      <w:pPr>
        <w:pStyle w:val="04-Answers-NL-WithLetter"/>
        <w:ind w:hanging="12"/>
      </w:pPr>
      <w:r w:rsidRPr="00DE2E56">
        <w:rPr>
          <w:rStyle w:val="04-Answers-Bold"/>
          <w:noProof/>
        </w:rPr>
        <w:drawing>
          <wp:inline distT="0" distB="0" distL="0" distR="0">
            <wp:extent cx="2076450" cy="238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2D9" w:rsidRPr="00AF6623" w:rsidRDefault="00BF62D9" w:rsidP="00BF62D9">
      <w:pPr>
        <w:pStyle w:val="tiny"/>
      </w:pPr>
    </w:p>
    <w:p w:rsidR="00BF62D9" w:rsidRDefault="00BF62D9" w:rsidP="00BF62D9">
      <w:pPr>
        <w:pStyle w:val="04-Answers-NL-Letter"/>
      </w:pPr>
      <w:r w:rsidRPr="00D453E4">
        <w:rPr>
          <w:b/>
          <w:bCs w:val="0"/>
        </w:rPr>
        <w:t>b</w:t>
      </w:r>
      <w:r>
        <w:rPr>
          <w:b/>
          <w:bCs w:val="0"/>
        </w:rPr>
        <w:t>)</w:t>
      </w:r>
      <w:r>
        <w:tab/>
      </w:r>
      <w:r w:rsidRPr="001E4CFD">
        <w:rPr>
          <w:i/>
        </w:rPr>
        <w:t>a</w:t>
      </w:r>
      <w:r>
        <w:t xml:space="preserve"> </w:t>
      </w:r>
      <w:proofErr w:type="gramStart"/>
      <w:r>
        <w:rPr>
          <w:rFonts w:cs="Arial"/>
        </w:rPr>
        <w:t>≥</w:t>
      </w:r>
      <w:r>
        <w:t xml:space="preserve">  13</w:t>
      </w:r>
      <w:proofErr w:type="gramEnd"/>
    </w:p>
    <w:p w:rsidR="00CD43F9" w:rsidRDefault="00BF62D9" w:rsidP="00BF62D9">
      <w:r w:rsidRPr="00D95848">
        <w:rPr>
          <w:b/>
          <w:bCs/>
          <w:noProof/>
        </w:rPr>
        <w:drawing>
          <wp:inline distT="0" distB="0" distL="0" distR="0">
            <wp:extent cx="1628775" cy="2381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2D9" w:rsidRDefault="00BF62D9" w:rsidP="00BF62D9"/>
    <w:p w:rsidR="00BF62D9" w:rsidRPr="000569EE" w:rsidRDefault="00BF62D9" w:rsidP="00BF62D9">
      <w:pPr>
        <w:pStyle w:val="04-Answers-H1a"/>
      </w:pPr>
      <w:r w:rsidRPr="000569EE">
        <w:t xml:space="preserve">Extra Practice 4 – </w:t>
      </w:r>
      <w:r w:rsidRPr="0062060A">
        <w:rPr>
          <w:rStyle w:val="04-Answers-H1b"/>
        </w:rPr>
        <w:t>Master 6.</w:t>
      </w:r>
      <w:r>
        <w:rPr>
          <w:rStyle w:val="04-Answers-H1b"/>
        </w:rPr>
        <w:t>21</w:t>
      </w:r>
    </w:p>
    <w:p w:rsidR="00BF62D9" w:rsidRPr="000569EE" w:rsidRDefault="00BF62D9" w:rsidP="00BF62D9">
      <w:pPr>
        <w:pStyle w:val="04-Answers-H2"/>
      </w:pPr>
      <w:r w:rsidRPr="000569EE">
        <w:t xml:space="preserve">Lesson </w:t>
      </w:r>
      <w:r>
        <w:t>6.</w:t>
      </w:r>
      <w:r w:rsidRPr="000569EE">
        <w:t>4</w:t>
      </w:r>
    </w:p>
    <w:p w:rsidR="00BF62D9" w:rsidRPr="000569EE" w:rsidRDefault="00BF62D9" w:rsidP="00BF62D9">
      <w:pPr>
        <w:pStyle w:val="04-Answers-NL-WithLetter-Sp"/>
        <w:spacing w:after="0"/>
      </w:pPr>
      <w:r w:rsidRPr="00DE2E56">
        <w:rPr>
          <w:rStyle w:val="04-Answers-Bold"/>
        </w:rPr>
        <w:t>1.</w:t>
      </w:r>
      <w:r w:rsidRPr="00DE2E56">
        <w:rPr>
          <w:rStyle w:val="04-Answers-Bold"/>
        </w:rPr>
        <w:tab/>
        <w:t>a)</w:t>
      </w:r>
      <w:r>
        <w:tab/>
      </w:r>
      <w:r w:rsidRPr="000569EE">
        <w:t>ii</w:t>
      </w:r>
    </w:p>
    <w:p w:rsidR="00BF62D9" w:rsidRPr="000569EE" w:rsidRDefault="00BF62D9" w:rsidP="00BF62D9">
      <w:pPr>
        <w:pStyle w:val="04-Answers-NL-Letter"/>
      </w:pPr>
      <w:r w:rsidRPr="00717296">
        <w:rPr>
          <w:b/>
        </w:rPr>
        <w:t>b</w:t>
      </w:r>
      <w:r>
        <w:rPr>
          <w:b/>
        </w:rPr>
        <w:t>)</w:t>
      </w:r>
      <w:r>
        <w:tab/>
      </w:r>
      <w:r w:rsidRPr="000569EE">
        <w:t>iii</w:t>
      </w:r>
    </w:p>
    <w:p w:rsidR="00BF62D9" w:rsidRPr="000569EE" w:rsidRDefault="00BF62D9" w:rsidP="00BF62D9">
      <w:pPr>
        <w:pStyle w:val="04-Answers-NL-Letter"/>
      </w:pPr>
      <w:r w:rsidRPr="00717296">
        <w:rPr>
          <w:b/>
        </w:rPr>
        <w:t>c</w:t>
      </w:r>
      <w:r>
        <w:rPr>
          <w:b/>
        </w:rPr>
        <w:t>)</w:t>
      </w:r>
      <w:r>
        <w:tab/>
      </w:r>
      <w:proofErr w:type="spellStart"/>
      <w:r w:rsidRPr="000569EE">
        <w:t>i</w:t>
      </w:r>
      <w:proofErr w:type="spellEnd"/>
    </w:p>
    <w:p w:rsidR="00BF62D9" w:rsidRDefault="00BF62D9" w:rsidP="00BF62D9">
      <w:pPr>
        <w:pStyle w:val="04-Answers-NL-Letter-Last"/>
      </w:pPr>
      <w:r w:rsidRPr="00717296">
        <w:rPr>
          <w:b/>
        </w:rPr>
        <w:t>d</w:t>
      </w:r>
      <w:r>
        <w:rPr>
          <w:b/>
        </w:rPr>
        <w:t>)</w:t>
      </w:r>
      <w:r>
        <w:tab/>
      </w:r>
      <w:r w:rsidRPr="000569EE">
        <w:t>iv</w:t>
      </w:r>
    </w:p>
    <w:p w:rsidR="00BF62D9" w:rsidRDefault="00BF62D9" w:rsidP="00BF62D9">
      <w:pPr>
        <w:pStyle w:val="04-Answers-NL-WithLetter-Sp"/>
        <w:spacing w:after="0"/>
      </w:pPr>
      <w:r w:rsidRPr="00DE2E56">
        <w:rPr>
          <w:rStyle w:val="04-Answers-Bold"/>
        </w:rPr>
        <w:t>2.</w:t>
      </w:r>
      <w:r w:rsidRPr="00DE2E56">
        <w:rPr>
          <w:rStyle w:val="04-Answers-Bold"/>
        </w:rPr>
        <w:tab/>
        <w:t>a)</w:t>
      </w:r>
      <w:r>
        <w:tab/>
      </w:r>
      <w:r w:rsidRPr="00E5523C">
        <w:rPr>
          <w:i/>
        </w:rPr>
        <w:t>t</w:t>
      </w:r>
      <w:r>
        <w:t xml:space="preserve"> &gt; 4 </w:t>
      </w:r>
    </w:p>
    <w:p w:rsidR="00BF62D9" w:rsidRPr="000569EE" w:rsidRDefault="00BF62D9" w:rsidP="00BF62D9">
      <w:pPr>
        <w:pStyle w:val="04-Answers-NL-WithLetter-Sp"/>
        <w:spacing w:after="0"/>
        <w:ind w:hanging="12"/>
      </w:pPr>
      <w:r w:rsidRPr="00D95848">
        <w:rPr>
          <w:b/>
          <w:noProof/>
        </w:rPr>
        <w:drawing>
          <wp:inline distT="0" distB="0" distL="0" distR="0">
            <wp:extent cx="1619250" cy="2381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2D9" w:rsidRDefault="00BF62D9" w:rsidP="00BF62D9">
      <w:pPr>
        <w:pStyle w:val="04-Answers-NL-Letter"/>
      </w:pPr>
      <w:r w:rsidRPr="00FF60D0">
        <w:rPr>
          <w:b/>
          <w:bCs w:val="0"/>
        </w:rPr>
        <w:t>b</w:t>
      </w:r>
      <w:r>
        <w:rPr>
          <w:b/>
          <w:bCs w:val="0"/>
        </w:rPr>
        <w:t>)</w:t>
      </w:r>
      <w:r>
        <w:tab/>
      </w:r>
      <w:r w:rsidRPr="00E5523C">
        <w:rPr>
          <w:i/>
        </w:rPr>
        <w:t>s</w:t>
      </w:r>
      <w:r>
        <w:t xml:space="preserve"> </w:t>
      </w:r>
      <w:proofErr w:type="gramStart"/>
      <w:r>
        <w:rPr>
          <w:rFonts w:cs="Arial"/>
        </w:rPr>
        <w:t>≤</w:t>
      </w:r>
      <w:r>
        <w:t xml:space="preserve">  3.5</w:t>
      </w:r>
      <w:proofErr w:type="gramEnd"/>
      <w:r>
        <w:t xml:space="preserve"> </w:t>
      </w:r>
    </w:p>
    <w:p w:rsidR="00BF62D9" w:rsidRPr="00957150" w:rsidRDefault="00BF62D9" w:rsidP="00BF62D9">
      <w:pPr>
        <w:pStyle w:val="04-Answers-NL-Letter"/>
        <w:ind w:firstLine="12"/>
      </w:pPr>
      <w:r w:rsidRPr="00D95848">
        <w:rPr>
          <w:b/>
          <w:bCs w:val="0"/>
          <w:noProof/>
        </w:rPr>
        <w:drawing>
          <wp:inline distT="0" distB="0" distL="0" distR="0">
            <wp:extent cx="1771650" cy="2381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2D9" w:rsidRPr="00AF6623" w:rsidRDefault="00BF62D9" w:rsidP="00BF62D9">
      <w:pPr>
        <w:pStyle w:val="tiny"/>
      </w:pPr>
    </w:p>
    <w:p w:rsidR="00BF62D9" w:rsidRDefault="00BF62D9" w:rsidP="00BF62D9">
      <w:pPr>
        <w:pStyle w:val="04-Answers-NL-Letter"/>
      </w:pPr>
      <w:r w:rsidRPr="00FF60D0">
        <w:rPr>
          <w:b/>
          <w:bCs w:val="0"/>
        </w:rPr>
        <w:t>c</w:t>
      </w:r>
      <w:r>
        <w:rPr>
          <w:b/>
          <w:bCs w:val="0"/>
        </w:rPr>
        <w:t>)</w:t>
      </w:r>
      <w:r>
        <w:tab/>
      </w:r>
      <w:r w:rsidRPr="00E5523C">
        <w:rPr>
          <w:i/>
        </w:rPr>
        <w:t>p</w:t>
      </w:r>
      <w:r>
        <w:t xml:space="preserve"> &gt; </w:t>
      </w:r>
      <w:r w:rsidRPr="00E5523C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.25pt;height:30.75pt" o:ole="">
            <v:imagedata r:id="rId8" o:title=""/>
          </v:shape>
          <o:OLEObject Type="Embed" ProgID="Equation.DSMT4" ShapeID="_x0000_i1031" DrawAspect="Content" ObjectID="_1648468932" r:id="rId9"/>
        </w:object>
      </w:r>
      <w:r>
        <w:t xml:space="preserve"> </w:t>
      </w:r>
    </w:p>
    <w:p w:rsidR="00BF62D9" w:rsidRDefault="00BF62D9" w:rsidP="00BF62D9">
      <w:r w:rsidRPr="00D95848">
        <w:rPr>
          <w:b/>
          <w:bCs/>
          <w:noProof/>
        </w:rPr>
        <w:drawing>
          <wp:inline distT="0" distB="0" distL="0" distR="0">
            <wp:extent cx="1171575" cy="2381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BF62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62D9"/>
    <w:rsid w:val="00BF62D9"/>
    <w:rsid w:val="00CD43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B531FF"/>
  <w15:chartTrackingRefBased/>
  <w15:docId w15:val="{50B56258-6B85-476E-8701-1F93B791EF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62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04-Answers-Bold">
    <w:name w:val="04-Answers-Bold"/>
    <w:rsid w:val="00BF62D9"/>
    <w:rPr>
      <w:rFonts w:ascii="Arial" w:hAnsi="Arial"/>
      <w:b/>
      <w:sz w:val="20"/>
    </w:rPr>
  </w:style>
  <w:style w:type="paragraph" w:customStyle="1" w:styleId="04-Answers-H1a">
    <w:name w:val="04-Answers-H1a"/>
    <w:rsid w:val="00BF62D9"/>
    <w:pPr>
      <w:spacing w:after="320" w:line="240" w:lineRule="auto"/>
    </w:pPr>
    <w:rPr>
      <w:rFonts w:ascii="Arial" w:eastAsia="Arial Unicode MS" w:hAnsi="Arial" w:cs="Arial"/>
      <w:b/>
      <w:bCs/>
      <w:sz w:val="28"/>
      <w:szCs w:val="20"/>
      <w:lang w:val="en-CA"/>
    </w:rPr>
  </w:style>
  <w:style w:type="character" w:customStyle="1" w:styleId="04-Answers-H1b">
    <w:name w:val="04-Answers-H1b"/>
    <w:rsid w:val="00BF62D9"/>
    <w:rPr>
      <w:rFonts w:ascii="Arial" w:hAnsi="Arial"/>
      <w:sz w:val="24"/>
    </w:rPr>
  </w:style>
  <w:style w:type="paragraph" w:customStyle="1" w:styleId="04-Answers-H2">
    <w:name w:val="04-Answers-H2"/>
    <w:rsid w:val="00BF62D9"/>
    <w:pPr>
      <w:spacing w:after="0" w:line="240" w:lineRule="auto"/>
      <w:ind w:left="283" w:hanging="283"/>
    </w:pPr>
    <w:rPr>
      <w:rFonts w:ascii="Arial" w:eastAsia="Arial Unicode MS" w:hAnsi="Arial" w:cs="Arial"/>
      <w:b/>
      <w:sz w:val="24"/>
      <w:szCs w:val="20"/>
      <w:lang w:val="en-CA"/>
    </w:rPr>
  </w:style>
  <w:style w:type="paragraph" w:customStyle="1" w:styleId="04-Answers-NL-Letter">
    <w:name w:val="04-Answers-NL-Letter"/>
    <w:rsid w:val="00BF62D9"/>
    <w:pPr>
      <w:tabs>
        <w:tab w:val="left" w:pos="2880"/>
        <w:tab w:val="left" w:pos="3168"/>
      </w:tabs>
      <w:spacing w:after="0" w:line="240" w:lineRule="auto"/>
      <w:ind w:left="648" w:hanging="288"/>
    </w:pPr>
    <w:rPr>
      <w:rFonts w:ascii="Arial" w:eastAsia="Times New Roman" w:hAnsi="Arial" w:cs="Times New Roman"/>
      <w:bCs/>
      <w:sz w:val="20"/>
      <w:szCs w:val="20"/>
      <w:lang w:val="en-CA"/>
    </w:rPr>
  </w:style>
  <w:style w:type="paragraph" w:customStyle="1" w:styleId="04-Answers-NL-Letter-Last">
    <w:name w:val="04-Answers-NL-Letter-Last"/>
    <w:rsid w:val="00BF62D9"/>
    <w:pPr>
      <w:tabs>
        <w:tab w:val="left" w:pos="2880"/>
        <w:tab w:val="left" w:pos="3168"/>
      </w:tabs>
      <w:spacing w:after="240" w:line="240" w:lineRule="auto"/>
      <w:ind w:left="648" w:hanging="288"/>
    </w:pPr>
    <w:rPr>
      <w:rFonts w:ascii="Arial" w:eastAsia="Times New Roman" w:hAnsi="Arial" w:cs="Times New Roman"/>
      <w:sz w:val="20"/>
      <w:szCs w:val="20"/>
      <w:lang w:val="en-CA"/>
    </w:rPr>
  </w:style>
  <w:style w:type="paragraph" w:customStyle="1" w:styleId="04-Answers-NL-WithLetter">
    <w:name w:val="04-Answers-NL-WithLetter"/>
    <w:rsid w:val="00BF62D9"/>
    <w:pPr>
      <w:tabs>
        <w:tab w:val="left" w:pos="360"/>
      </w:tabs>
      <w:spacing w:after="0" w:line="240" w:lineRule="auto"/>
      <w:ind w:left="648" w:hanging="648"/>
    </w:pPr>
    <w:rPr>
      <w:rFonts w:ascii="Arial" w:eastAsia="Times New Roman" w:hAnsi="Arial" w:cs="Times New Roman"/>
      <w:sz w:val="20"/>
      <w:szCs w:val="20"/>
      <w:lang w:val="en-CA"/>
    </w:rPr>
  </w:style>
  <w:style w:type="paragraph" w:customStyle="1" w:styleId="04-Answers-NL-WithLetter-Sp">
    <w:name w:val="04-Answers-NL-WithLetter-Sp"/>
    <w:basedOn w:val="04-Answers-NL-WithLetter"/>
    <w:rsid w:val="00BF62D9"/>
    <w:pPr>
      <w:spacing w:after="240"/>
    </w:pPr>
  </w:style>
  <w:style w:type="paragraph" w:customStyle="1" w:styleId="tiny">
    <w:name w:val="tiny"/>
    <w:rsid w:val="00BF62D9"/>
    <w:pPr>
      <w:autoSpaceDE w:val="0"/>
      <w:autoSpaceDN w:val="0"/>
      <w:adjustRightInd w:val="0"/>
      <w:spacing w:after="0" w:line="20" w:lineRule="atLeast"/>
    </w:pPr>
    <w:rPr>
      <w:rFonts w:ascii="Arial" w:eastAsia="SimSun" w:hAnsi="Arial" w:cs="Arial"/>
      <w:color w:val="000000"/>
      <w:w w:val="101"/>
      <w:sz w:val="2"/>
      <w:szCs w:val="24"/>
      <w:lang w:val="en-CA"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4.jpe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fontTable" Target="fontTable.xml"/><Relationship Id="rId5" Type="http://schemas.openxmlformats.org/officeDocument/2006/relationships/image" Target="media/image2.jpeg"/><Relationship Id="rId10" Type="http://schemas.openxmlformats.org/officeDocument/2006/relationships/image" Target="media/image6.jpeg"/><Relationship Id="rId4" Type="http://schemas.openxmlformats.org/officeDocument/2006/relationships/image" Target="media/image1.jpeg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56</Words>
  <Characters>324</Characters>
  <Application>Microsoft Office Word</Application>
  <DocSecurity>0</DocSecurity>
  <Lines>2</Lines>
  <Paragraphs>1</Paragraphs>
  <ScaleCrop>false</ScaleCrop>
  <Company/>
  <LinksUpToDate>false</LinksUpToDate>
  <CharactersWithSpaces>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ynn, Karen (ASD-N)</dc:creator>
  <cp:keywords/>
  <dc:description/>
  <cp:lastModifiedBy>Glynn, Karen (ASD-N)</cp:lastModifiedBy>
  <cp:revision>1</cp:revision>
  <dcterms:created xsi:type="dcterms:W3CDTF">2020-04-15T18:13:00Z</dcterms:created>
  <dcterms:modified xsi:type="dcterms:W3CDTF">2020-04-15T18:16:00Z</dcterms:modified>
</cp:coreProperties>
</file>